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35871988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35871989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35871990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35871991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35871992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35871993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35871994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35871995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35871996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35871997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35871998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35871999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35872000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35872001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35872002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35872003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35872004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35872005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35872006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35872007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35872008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35872009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35872010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35872011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35872012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35872013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35872014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35872015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35872016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0DC9" w:rsidRDefault="00E10DC9" w:rsidP="00285D6F">
      <w:r>
        <w:separator/>
      </w:r>
    </w:p>
  </w:endnote>
  <w:endnote w:type="continuationSeparator" w:id="0">
    <w:p w:rsidR="00E10DC9" w:rsidRDefault="00E10DC9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555574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555574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555574" w:rsidP="00EE01FE">
    <w:pPr>
      <w:pStyle w:val="Stopka"/>
      <w:tabs>
        <w:tab w:val="clear" w:pos="9072"/>
        <w:tab w:val="right" w:pos="9639"/>
      </w:tabs>
      <w:ind w:left="-567" w:right="1"/>
    </w:pPr>
    <w:r w:rsidRPr="00555574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555574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F250D2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0DC9" w:rsidRDefault="00E10DC9" w:rsidP="00285D6F">
      <w:r>
        <w:separator/>
      </w:r>
    </w:p>
  </w:footnote>
  <w:footnote w:type="continuationSeparator" w:id="0">
    <w:p w:rsidR="00E10DC9" w:rsidRDefault="00E10DC9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55574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10DC9"/>
    <w:rsid w:val="00E94387"/>
    <w:rsid w:val="00E94882"/>
    <w:rsid w:val="00EC12C2"/>
    <w:rsid w:val="00ED782C"/>
    <w:rsid w:val="00EE01FE"/>
    <w:rsid w:val="00F250D2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E88799-FA5A-4CEB-8F8A-C4A5F12D84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arzena</cp:lastModifiedBy>
  <cp:revision>2</cp:revision>
  <dcterms:created xsi:type="dcterms:W3CDTF">2019-11-21T19:06:00Z</dcterms:created>
  <dcterms:modified xsi:type="dcterms:W3CDTF">2019-11-21T19:06:00Z</dcterms:modified>
</cp:coreProperties>
</file>